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33D1EA" w14:textId="77777777" w:rsidR="00D52EAD" w:rsidRPr="00DB5656" w:rsidRDefault="00D52EAD" w:rsidP="00D52EAD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7608AD49" w14:textId="77777777" w:rsidR="00D52EAD" w:rsidRPr="00DB5656" w:rsidRDefault="00D52EAD" w:rsidP="00D52EAD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45ECBAF7" w14:textId="77777777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25CD6070" w14:textId="1401785F" w:rsidR="00D52EAD" w:rsidRPr="00FA7960" w:rsidRDefault="000A5673" w:rsidP="00D52EAD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3615A1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5pt;height:1.5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200227" r:id="rId9"/>
        </w:object>
      </w:r>
    </w:p>
    <w:p w14:paraId="52F95FD5" w14:textId="77777777" w:rsidR="00D52EAD" w:rsidRPr="00FA7960" w:rsidRDefault="00D52EAD" w:rsidP="00D52EAD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14:paraId="43DE6298" w14:textId="77777777" w:rsidR="00D52EAD" w:rsidRPr="00FA7960" w:rsidRDefault="00D52EAD" w:rsidP="00D52EAD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33CE7A4A" w14:textId="77777777" w:rsidR="004C34E7" w:rsidRPr="00575A78" w:rsidRDefault="004C34E7" w:rsidP="004C34E7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Theme="majorHAnsi" w:hAnsiTheme="majorHAnsi" w:cs="Cambria"/>
          <w:b/>
          <w:bCs/>
          <w:sz w:val="22"/>
          <w:szCs w:val="22"/>
          <w:lang w:eastAsia="zh-CN"/>
        </w:rPr>
      </w:pP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黄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 xml:space="preserve">  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军</w:t>
      </w:r>
      <w:r w:rsidRPr="00575A78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1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，张海玲</w:t>
      </w:r>
      <w:r w:rsidRPr="00575A78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2</w:t>
      </w:r>
    </w:p>
    <w:p w14:paraId="13362534" w14:textId="77777777" w:rsidR="004C34E7" w:rsidRPr="00575A78" w:rsidRDefault="004C34E7" w:rsidP="004C34E7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75A78">
        <w:rPr>
          <w:rFonts w:asciiTheme="minorHAnsi" w:hAnsiTheme="minorHAnsi" w:cstheme="minorHAnsi"/>
          <w:vertAlign w:val="superscript"/>
          <w:lang w:eastAsia="zh-CN"/>
        </w:rPr>
        <w:t>1</w:t>
      </w:r>
      <w:r w:rsidRPr="00575A78">
        <w:rPr>
          <w:rFonts w:asciiTheme="minorHAnsi" w:hAnsiTheme="minorHAnsi" w:cstheme="minorHAnsi"/>
        </w:rPr>
        <w:t>单位全称</w:t>
      </w:r>
      <w:r w:rsidRPr="00575A78">
        <w:rPr>
          <w:rFonts w:asciiTheme="minorHAnsi" w:hAnsiTheme="minorHAnsi" w:cstheme="minorHAnsi"/>
        </w:rPr>
        <w:t>XXX</w:t>
      </w:r>
      <w:r w:rsidRPr="00575A78">
        <w:rPr>
          <w:rFonts w:asciiTheme="minorHAnsi" w:hAnsiTheme="minorHAnsi" w:cstheme="minorHAnsi"/>
        </w:rPr>
        <w:t>院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系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科室，省份</w:t>
      </w:r>
      <w:r w:rsidRPr="00575A78">
        <w:rPr>
          <w:rFonts w:asciiTheme="minorHAnsi" w:hAnsiTheme="minorHAnsi" w:cstheme="minorHAnsi"/>
          <w:lang w:eastAsia="zh-CN"/>
        </w:rPr>
        <w:t xml:space="preserve"> </w:t>
      </w:r>
      <w:r w:rsidRPr="00575A78">
        <w:rPr>
          <w:rFonts w:asciiTheme="minorHAnsi" w:hAnsiTheme="minorHAnsi" w:cstheme="minorHAnsi"/>
        </w:rPr>
        <w:t>城市</w:t>
      </w:r>
    </w:p>
    <w:p w14:paraId="1F3E0356" w14:textId="77777777" w:rsidR="004C34E7" w:rsidRPr="00575A78" w:rsidRDefault="004C34E7" w:rsidP="004C34E7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75A78">
        <w:rPr>
          <w:rFonts w:asciiTheme="minorHAnsi" w:hAnsiTheme="minorHAnsi" w:cstheme="minorHAnsi"/>
          <w:vertAlign w:val="superscript"/>
          <w:lang w:eastAsia="zh-CN"/>
        </w:rPr>
        <w:t>2</w:t>
      </w:r>
      <w:r w:rsidRPr="00575A78">
        <w:rPr>
          <w:rFonts w:asciiTheme="minorHAnsi" w:hAnsiTheme="minorHAnsi" w:cstheme="minorHAnsi"/>
        </w:rPr>
        <w:t>单位全称</w:t>
      </w:r>
      <w:r w:rsidRPr="00575A78">
        <w:rPr>
          <w:rFonts w:asciiTheme="minorHAnsi" w:hAnsiTheme="minorHAnsi" w:cstheme="minorHAnsi"/>
        </w:rPr>
        <w:t>XXX</w:t>
      </w:r>
      <w:r w:rsidRPr="00575A78">
        <w:rPr>
          <w:rFonts w:asciiTheme="minorHAnsi" w:hAnsiTheme="minorHAnsi" w:cstheme="minorHAnsi"/>
        </w:rPr>
        <w:t>院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系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科室，省份</w:t>
      </w:r>
      <w:r w:rsidRPr="00575A78">
        <w:rPr>
          <w:rFonts w:asciiTheme="minorHAnsi" w:hAnsiTheme="minorHAnsi" w:cstheme="minorHAnsi"/>
          <w:lang w:eastAsia="zh-CN"/>
        </w:rPr>
        <w:t xml:space="preserve"> </w:t>
      </w:r>
      <w:r w:rsidRPr="00575A78">
        <w:rPr>
          <w:rFonts w:asciiTheme="minorHAnsi" w:hAnsiTheme="minorHAnsi" w:cstheme="minorHAnsi"/>
        </w:rPr>
        <w:t>城市</w:t>
      </w:r>
    </w:p>
    <w:p w14:paraId="7803EE4D" w14:textId="77777777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49D9EFEB" w14:textId="77777777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48D5D79F" w14:textId="77777777" w:rsidR="00D52EAD" w:rsidRPr="00FA7960" w:rsidRDefault="00D52EAD" w:rsidP="00D52EA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4EBDD304" w14:textId="77777777" w:rsidR="00D52EAD" w:rsidRPr="00FA7960" w:rsidRDefault="00D52EAD" w:rsidP="00D52EA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02A1B040" wp14:editId="0FF34931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551BA4" w14:textId="77777777" w:rsidR="00D52EAD" w:rsidRPr="00FA7960" w:rsidRDefault="00D52EAD" w:rsidP="00D52EA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53123E97" w14:textId="77777777" w:rsidR="00D52EAD" w:rsidRPr="00FA7960" w:rsidRDefault="00D52EAD" w:rsidP="00D52EAD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7DF802CA" w14:textId="77777777" w:rsidR="00D52EAD" w:rsidRPr="00FA7960" w:rsidRDefault="00D52EAD" w:rsidP="00D52EAD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2E8FFAB7" w14:textId="77777777" w:rsidR="00D52EAD" w:rsidRPr="00FA7960" w:rsidRDefault="00D52EAD" w:rsidP="00D52EA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649217B8" w14:textId="77777777" w:rsidR="00D52EAD" w:rsidRPr="00FA7960" w:rsidRDefault="00D52EAD" w:rsidP="00D52EAD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53A4D47F" w14:textId="77777777" w:rsidR="00D52EAD" w:rsidRPr="00FA7960" w:rsidRDefault="00D52EAD" w:rsidP="00D52EA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7578E021" w14:textId="77777777" w:rsidR="00D52EAD" w:rsidRPr="00FA7960" w:rsidRDefault="00D52EAD" w:rsidP="00D52EA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034B8A4A" wp14:editId="0404E6D1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3B4395" w14:textId="77777777" w:rsidR="00D52EAD" w:rsidRPr="00FA7960" w:rsidRDefault="00D52EAD" w:rsidP="00D52EAD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319C6CB1" w14:textId="77777777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590299AA" w14:textId="77777777" w:rsidR="00D52EAD" w:rsidRPr="00FA7960" w:rsidRDefault="00D52EAD" w:rsidP="00D52EAD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53CE0704" w14:textId="77777777" w:rsidR="00D52EAD" w:rsidRPr="00FA7960" w:rsidRDefault="00D52EAD" w:rsidP="00D52EAD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21F012C0" w14:textId="77777777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120C119D" w14:textId="77777777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eastAsia="zh-CN"/>
        </w:rPr>
        <w:t xml:space="preserve"> 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14:paraId="740C80E9" w14:textId="77777777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1EBA526C" w14:textId="77777777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6CF8C2BD" w14:textId="77777777" w:rsidR="00D52EAD" w:rsidRPr="00FA7960" w:rsidRDefault="00D52EAD" w:rsidP="00D52EA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1E53ADC5" w14:textId="77777777" w:rsidR="00D52EAD" w:rsidRPr="00FA7960" w:rsidRDefault="00D52EAD" w:rsidP="00D52EA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4B17A0AA" wp14:editId="647B8831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3E21A1" w14:textId="77777777" w:rsidR="00D52EAD" w:rsidRPr="00FA7960" w:rsidRDefault="00D52EAD" w:rsidP="00D52EA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699CE6C4" w14:textId="77777777" w:rsidR="00D52EAD" w:rsidRPr="00FA7960" w:rsidRDefault="00D52EAD" w:rsidP="00D52EAD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434DDFC5" w14:textId="77777777" w:rsidR="00D52EAD" w:rsidRPr="00FA7960" w:rsidRDefault="00D52EAD" w:rsidP="00D52EA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1D8E57FE" w14:textId="77777777" w:rsidR="00D52EAD" w:rsidRPr="00FA7960" w:rsidRDefault="00D52EAD" w:rsidP="00D52EA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78D2736D" w14:textId="77777777" w:rsidR="00D52EAD" w:rsidRPr="00FA7960" w:rsidRDefault="00D52EAD" w:rsidP="00D52EAD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3CA319BA" w14:textId="77777777" w:rsidR="00D52EAD" w:rsidRPr="00FA7960" w:rsidRDefault="00D52EAD" w:rsidP="00D52EA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581EDB98" w14:textId="77777777" w:rsidR="00D52EAD" w:rsidRPr="00FA7960" w:rsidRDefault="00D52EAD" w:rsidP="00D52EA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7224A6AD" wp14:editId="031B23C0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DB4D0E" w14:textId="77777777" w:rsidR="00D52EAD" w:rsidRPr="00FA7960" w:rsidRDefault="00D52EAD" w:rsidP="00D52EAD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2227EF13" w14:textId="2D5CA904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0A5673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710B6F56" w14:textId="77777777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5EBB225D" w14:textId="77777777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4C2227D2" w14:textId="77777777" w:rsidR="00D52EAD" w:rsidRPr="00FA7960" w:rsidRDefault="00D52EAD" w:rsidP="00D52EA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43373B9D" wp14:editId="38F6DF16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71D932CB" wp14:editId="347E93DA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5E7B8E" w14:textId="77777777" w:rsidR="00D52EAD" w:rsidRPr="00FA7960" w:rsidRDefault="00D52EAD" w:rsidP="00D52EAD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24B6CF61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143E7915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3BB7E0FD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183F12E5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46C48B85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7D294D39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348470BB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57E5747F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18B31FAE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2AD30D23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7DABB0A8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3EA51F08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5FA45570" w14:textId="77777777" w:rsidR="00D52EAD" w:rsidRPr="00FA7960" w:rsidRDefault="00D52EAD" w:rsidP="00D52EA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3E6E9A3B" w14:textId="77777777" w:rsidR="00D52EAD" w:rsidRPr="00FA7960" w:rsidRDefault="00D52EAD" w:rsidP="00D52EA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341F9C88" w14:textId="77777777" w:rsidR="00D52EAD" w:rsidRPr="00FA7960" w:rsidRDefault="00D52EAD" w:rsidP="00D52EA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3BC4D1BE" w14:textId="77777777" w:rsidR="00D52EAD" w:rsidRPr="00FA7960" w:rsidRDefault="00D52EAD" w:rsidP="00D52EA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08AF32AE" w14:textId="77777777" w:rsidR="00D52EAD" w:rsidRPr="00FA7960" w:rsidRDefault="00D52EAD" w:rsidP="00D52EA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4437E9B8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300E0DA3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14:paraId="262DFF3B" w14:textId="77777777" w:rsidR="00D52EAD" w:rsidRPr="00FA7960" w:rsidRDefault="00D52EAD" w:rsidP="00D52EAD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76F3D4B3">
          <v:shape id="_x0000_i1026" type="#_x0000_t75" style="width:95.5pt;height:18.5pt" o:ole="">
            <v:imagedata r:id="rId14" o:title=""/>
          </v:shape>
          <o:OLEObject Type="Embed" ProgID="Equation.DSMT4" ShapeID="_x0000_i1026" DrawAspect="Content" ObjectID="_1826200228" r:id="rId15"/>
        </w:object>
      </w:r>
      <w:r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     </w:t>
      </w:r>
      <w:r w:rsidRPr="00FA7960">
        <w:rPr>
          <w:lang w:eastAsia="zh-CN"/>
        </w:rPr>
        <w:t xml:space="preserve">           (1)</w:t>
      </w:r>
    </w:p>
    <w:p w14:paraId="4DA54C2E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59686111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1460B9A5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5DBEBB11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791B69FE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2BBE27EA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390E128D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6BEA7D31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1DD1B611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114267FF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3B9C4F7E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76A274E7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516BC3D8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2E450E1C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2A3B1D71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38E546A7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4ED43CE6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3F31214A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5AD6F6A3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03C0B47E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12D9011F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2A0CB058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43D5EEA5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0130FF25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4FB8E1B1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02B72670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474A3B2D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05CD18CD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283D26B9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4D034E2A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12DA7BA0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62C55ED9" w14:textId="77777777" w:rsidR="00D52EAD" w:rsidRPr="00FA7960" w:rsidRDefault="00D52EAD" w:rsidP="00D52EA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48D48DBD" w14:textId="77777777" w:rsidR="00D52EAD" w:rsidRPr="00FA7960" w:rsidRDefault="00D52EAD" w:rsidP="00D52EA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1D4E5C83" w14:textId="77777777" w:rsidR="00D52EAD" w:rsidRPr="00FA7960" w:rsidRDefault="00D52EAD" w:rsidP="00D52EA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623FC0B0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42D01B7F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44BB9EC5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6CC6B7EA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14:paraId="1E8A8FBC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44B8DF5C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035DB1E1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3C7DB5F7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14:paraId="3DBAAB88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3D536257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14:paraId="42F06697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1B9C9788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616E0CBA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55EB30FB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3AC2FF3A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65C61914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7BBCF944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1BB3A037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14:paraId="551610DB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4A918836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4C23539D" w14:textId="77777777" w:rsidR="00D52EAD" w:rsidRPr="00FA7960" w:rsidRDefault="00D52EAD" w:rsidP="00D52EAD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76FAE0A4" wp14:editId="1188FA9A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4B7944" w14:textId="77777777" w:rsidR="00D52EAD" w:rsidRPr="00FA7960" w:rsidRDefault="00D52EAD" w:rsidP="00D52EAD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2477E744" w14:textId="77777777" w:rsidR="00D52EAD" w:rsidRPr="00FA7960" w:rsidRDefault="00D52EAD" w:rsidP="00D52EAD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14:paraId="26EFF313" w14:textId="77777777" w:rsidR="00D52EAD" w:rsidRPr="00FA7960" w:rsidRDefault="00D52EAD" w:rsidP="00D52EAD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5E4CE270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4697C7EA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47DD450F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0EAF1D41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6F02010E" w14:textId="77777777" w:rsidR="00D52EAD" w:rsidRPr="00FA7960" w:rsidRDefault="00D52EAD" w:rsidP="00D52EAD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3AEF6A00" w14:textId="77777777" w:rsidR="00D52EAD" w:rsidRPr="00FA7960" w:rsidRDefault="00D52EAD" w:rsidP="00D52EAD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0DC25BD8" w14:textId="77777777" w:rsidR="00D52EAD" w:rsidRPr="00FA7960" w:rsidRDefault="00D52EAD" w:rsidP="00D52EAD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D52EAD" w:rsidRPr="00FA7960" w14:paraId="7C6C0071" w14:textId="77777777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744A18C6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59A563AE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38EDFEE0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1D57AA19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472548F0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D52EAD" w:rsidRPr="00FA7960" w14:paraId="2101108A" w14:textId="77777777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5659E669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51E9319F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7A2174AE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708621D5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64CCD480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52EAD" w:rsidRPr="00FA7960" w14:paraId="68B0F564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40E43009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0D13A210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453CFCA7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4FB57F63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0E4E850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52EAD" w:rsidRPr="00FA7960" w14:paraId="0B7C5E70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67C2DD3C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39AE3F48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6CBE89FD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64C0B122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4F5859DD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52EAD" w:rsidRPr="00FA7960" w14:paraId="6AF9F40C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3D3F986C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4BC747BE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37181C11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32F97C10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28193B05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52EAD" w:rsidRPr="00FA7960" w14:paraId="73E4CD8B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2146A45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343DA0EC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3B535EFE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08700746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4CD3C978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52EAD" w:rsidRPr="00FA7960" w14:paraId="39A22142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2BAE3C3E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5649DBFB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6A8914A2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27E96CA3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40F95E44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52EAD" w:rsidRPr="00FA7960" w14:paraId="7BC8964F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BE2B08E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629BE750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1205DCF4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05FA3DE8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6C25A8C6" w14:textId="77777777" w:rsidR="00D52EAD" w:rsidRPr="00FA7960" w:rsidRDefault="00D52EAD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593B4192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514F5508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6B7DE952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586CF1B0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6680D35D" w14:textId="77777777" w:rsidR="00D52EAD" w:rsidRPr="00FA7960" w:rsidRDefault="00D52EAD" w:rsidP="00D52EAD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77397C3C" w14:textId="77777777" w:rsidR="00D52EAD" w:rsidRPr="00FA7960" w:rsidRDefault="00D52EAD" w:rsidP="00D52EA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14:paraId="736007C0" w14:textId="77777777" w:rsidR="00D52EAD" w:rsidRPr="00FA7960" w:rsidRDefault="00D52EAD" w:rsidP="00D52EAD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461637A0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14:paraId="5D60DE19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14:paraId="68355147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14:paraId="607BF5B8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0E8E8763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14:paraId="0CEC97E4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14:paraId="6B8BBEC5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14:paraId="6B228D91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279DD336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14:paraId="6CBC88DE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14:paraId="17DBAD14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14:paraId="618B98A1" w14:textId="77777777" w:rsidR="00D52EAD" w:rsidRPr="00FA7960" w:rsidRDefault="00D52EAD" w:rsidP="00D52EAD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7EB94239" w14:textId="456759B8" w:rsidR="00D8024A" w:rsidRPr="00D52EAD" w:rsidRDefault="00D52EAD" w:rsidP="00D52EAD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D8024A" w:rsidRPr="00D52EAD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8A306D" w14:textId="77777777" w:rsidR="00CC0CBD" w:rsidRDefault="00CC0CBD">
      <w:r>
        <w:separator/>
      </w:r>
    </w:p>
  </w:endnote>
  <w:endnote w:type="continuationSeparator" w:id="0">
    <w:p w14:paraId="3C09B241" w14:textId="77777777" w:rsidR="00CC0CBD" w:rsidRDefault="00CC0C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175A4AA" w14:textId="77777777" w:rsidR="00202F0B" w:rsidRDefault="00202F0B" w:rsidP="00202F0B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202F0B" w:rsidRPr="001D5E8F" w14:paraId="33B77472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093ACE0D" w14:textId="41D4CDB4" w:rsidR="00202F0B" w:rsidRPr="001D5E8F" w:rsidRDefault="000A5673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2FFF765B" w14:textId="77777777" w:rsidR="00202F0B" w:rsidRPr="001D5E8F" w:rsidRDefault="00231F8F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02F0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21E70" w:rsidRPr="00521E7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766C4C49" w14:textId="77777777" w:rsidR="00202F0B" w:rsidRPr="00D170FE" w:rsidRDefault="00202F0B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02F0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电气工程</w:t>
          </w:r>
        </w:p>
      </w:tc>
    </w:tr>
  </w:tbl>
  <w:p w14:paraId="1FFB10DC" w14:textId="77777777" w:rsidR="00C23102" w:rsidRPr="00202F0B" w:rsidRDefault="00C23102" w:rsidP="00202F0B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DF6B69" w14:textId="77777777" w:rsidR="00202F0B" w:rsidRDefault="00202F0B" w:rsidP="00202F0B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202F0B" w:rsidRPr="001D5E8F" w14:paraId="387604DB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1E285D75" w14:textId="38C2C192" w:rsidR="00202F0B" w:rsidRPr="001D5E8F" w:rsidRDefault="000A5673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0D9621D5" w14:textId="77777777" w:rsidR="00202F0B" w:rsidRPr="001D5E8F" w:rsidRDefault="00231F8F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02F0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21E70" w:rsidRPr="00521E7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539C9110" w14:textId="77777777" w:rsidR="00202F0B" w:rsidRPr="00D170FE" w:rsidRDefault="00202F0B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02F0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电气工程</w:t>
          </w:r>
        </w:p>
      </w:tc>
    </w:tr>
  </w:tbl>
  <w:p w14:paraId="22A50A92" w14:textId="77777777" w:rsidR="00C23102" w:rsidRPr="00202F0B" w:rsidRDefault="00C23102" w:rsidP="00202F0B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EB4E45" w14:textId="4672A30B" w:rsidR="006E59FD" w:rsidRPr="00BB5218" w:rsidRDefault="00B97A60" w:rsidP="006E59FD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6E59FD" w:rsidRPr="00EE042D">
      <w:rPr>
        <w:rFonts w:asciiTheme="minorHAnsi" w:hAnsiTheme="minorHAnsi" w:cstheme="minorHAnsi" w:hint="eastAsia"/>
        <w:bCs/>
        <w:noProof/>
        <w:lang w:eastAsia="zh-CN"/>
      </w:rPr>
      <w:t>电气工程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C20F02">
      <w:rPr>
        <w:rFonts w:ascii="Calibri" w:hAnsi="Calibri" w:cs="Calibri" w:hint="eastAsia"/>
        <w:bCs/>
        <w:snapToGrid w:val="0"/>
        <w:lang w:eastAsia="zh-CN"/>
      </w:rPr>
      <w:t>2</w:t>
    </w:r>
    <w:r w:rsidR="000A5673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0A5673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0A5673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6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2789B14" w14:textId="77777777" w:rsidR="00CC0CBD" w:rsidRDefault="00CC0CBD">
      <w:r>
        <w:separator/>
      </w:r>
    </w:p>
  </w:footnote>
  <w:footnote w:type="continuationSeparator" w:id="0">
    <w:p w14:paraId="4C2BEE55" w14:textId="77777777" w:rsidR="00CC0CBD" w:rsidRDefault="00CC0CB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938B39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0F50E9EB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4E952D51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2ABA81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0941AE93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4BF855F7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4B845C" w14:textId="0CA03269" w:rsidR="00C23102" w:rsidRPr="00894801" w:rsidRDefault="009E78B3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4F5CC2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Journal of Electrical Engineering</w:t>
    </w:r>
    <w:r w:rsidRPr="004F5CC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4F5CC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电气工程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38764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0A567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1821703A" w14:textId="2AA6EECC"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387647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0A5673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231F8F">
      <w:rPr>
        <w:rFonts w:asciiTheme="minorHAnsi" w:hAnsiTheme="minorHAnsi"/>
        <w:sz w:val="18"/>
        <w:szCs w:val="18"/>
      </w:rPr>
      <w:fldChar w:fldCharType="begin"/>
    </w:r>
    <w:r w:rsidR="00A47108">
      <w:rPr>
        <w:rFonts w:asciiTheme="minorHAnsi" w:hAnsiTheme="minorHAnsi"/>
        <w:sz w:val="18"/>
        <w:szCs w:val="18"/>
      </w:rPr>
      <w:instrText xml:space="preserve"> HYPERLINK "</w:instrText>
    </w:r>
    <w:r w:rsidR="00A47108" w:rsidRPr="00A47108">
      <w:rPr>
        <w:rFonts w:asciiTheme="minorHAnsi" w:hAnsiTheme="minorHAnsi"/>
        <w:sz w:val="18"/>
        <w:szCs w:val="18"/>
      </w:rPr>
      <w:instrText>http</w:instrText>
    </w:r>
    <w:r w:rsidR="00A47108" w:rsidRPr="00A4710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A47108" w:rsidRPr="00A47108">
      <w:rPr>
        <w:rFonts w:asciiTheme="minorHAnsi" w:hAnsiTheme="minorHAnsi"/>
        <w:sz w:val="18"/>
        <w:szCs w:val="18"/>
      </w:rPr>
      <w:instrText>://www.hanspub.org/journal/</w:instrText>
    </w:r>
    <w:r w:rsidR="00A47108" w:rsidRPr="00A47108">
      <w:rPr>
        <w:rFonts w:asciiTheme="minorHAnsi" w:hAnsiTheme="minorHAnsi" w:hint="eastAsia"/>
        <w:sz w:val="18"/>
        <w:szCs w:val="18"/>
        <w:lang w:eastAsia="zh-CN"/>
      </w:rPr>
      <w:instrText>j</w:instrText>
    </w:r>
    <w:r w:rsidR="00A47108" w:rsidRPr="00A47108">
      <w:rPr>
        <w:rFonts w:asciiTheme="minorHAnsi" w:hAnsiTheme="minorHAnsi"/>
        <w:sz w:val="18"/>
        <w:szCs w:val="18"/>
        <w:lang w:eastAsia="zh-CN"/>
      </w:rPr>
      <w:instrText>ee</w:instrText>
    </w:r>
    <w:r w:rsidR="00A47108">
      <w:rPr>
        <w:rFonts w:asciiTheme="minorHAnsi" w:hAnsiTheme="minorHAnsi"/>
        <w:sz w:val="18"/>
        <w:szCs w:val="18"/>
      </w:rPr>
      <w:instrText xml:space="preserve">" </w:instrText>
    </w:r>
    <w:r w:rsidR="00231F8F">
      <w:rPr>
        <w:rFonts w:asciiTheme="minorHAnsi" w:hAnsiTheme="minorHAnsi"/>
        <w:sz w:val="18"/>
        <w:szCs w:val="18"/>
      </w:rPr>
    </w:r>
    <w:r w:rsidR="00231F8F">
      <w:rPr>
        <w:rFonts w:asciiTheme="minorHAnsi" w:hAnsiTheme="minorHAnsi"/>
        <w:sz w:val="18"/>
        <w:szCs w:val="18"/>
      </w:rPr>
      <w:fldChar w:fldCharType="separate"/>
    </w:r>
    <w:r w:rsidR="00A47108" w:rsidRPr="00C507CB">
      <w:rPr>
        <w:rStyle w:val="a3"/>
        <w:rFonts w:asciiTheme="minorHAnsi" w:hAnsiTheme="minorHAnsi"/>
        <w:sz w:val="18"/>
        <w:szCs w:val="18"/>
      </w:rPr>
      <w:t>http</w:t>
    </w:r>
    <w:r w:rsidR="00A47108" w:rsidRPr="00C507C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A47108" w:rsidRPr="00C507C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A47108" w:rsidRPr="00C507CB">
      <w:rPr>
        <w:rStyle w:val="a3"/>
        <w:rFonts w:asciiTheme="minorHAnsi" w:hAnsiTheme="minorHAnsi" w:hint="eastAsia"/>
        <w:sz w:val="18"/>
        <w:szCs w:val="18"/>
        <w:lang w:eastAsia="zh-CN"/>
      </w:rPr>
      <w:t>j</w:t>
    </w:r>
    <w:r w:rsidR="00A47108" w:rsidRPr="00C507CB">
      <w:rPr>
        <w:rStyle w:val="a3"/>
        <w:rFonts w:asciiTheme="minorHAnsi" w:hAnsiTheme="minorHAnsi"/>
        <w:sz w:val="18"/>
        <w:szCs w:val="18"/>
        <w:lang w:eastAsia="zh-CN"/>
      </w:rPr>
      <w:t>ee</w:t>
    </w:r>
    <w:r w:rsidR="00231F8F">
      <w:rPr>
        <w:rFonts w:asciiTheme="minorHAnsi" w:hAnsiTheme="minorHAnsi"/>
        <w:sz w:val="18"/>
        <w:szCs w:val="18"/>
      </w:rPr>
      <w:fldChar w:fldCharType="end"/>
    </w:r>
  </w:p>
  <w:p w14:paraId="55DB1A64" w14:textId="3A3B2AFF" w:rsidR="00C23102" w:rsidRPr="002803E9" w:rsidRDefault="000A5673" w:rsidP="00521E70">
    <w:pPr>
      <w:snapToGrid w:val="0"/>
      <w:spacing w:afterLines="200" w:after="480"/>
      <w:rPr>
        <w:rFonts w:asciiTheme="minorHAnsi" w:hAnsiTheme="minorHAnsi"/>
        <w:sz w:val="18"/>
        <w:szCs w:val="18"/>
        <w:lang w:eastAsia="zh-CN"/>
      </w:rPr>
    </w:pPr>
    <w:hyperlink r:id="rId1" w:history="1">
      <w:r w:rsidRPr="00BF0021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ee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1106C0E5" wp14:editId="4B22D4B4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410740491">
    <w:abstractNumId w:val="3"/>
  </w:num>
  <w:num w:numId="2" w16cid:durableId="915281422">
    <w:abstractNumId w:val="4"/>
  </w:num>
  <w:num w:numId="3" w16cid:durableId="284240777">
    <w:abstractNumId w:val="2"/>
  </w:num>
  <w:num w:numId="4" w16cid:durableId="1872647285">
    <w:abstractNumId w:val="0"/>
  </w:num>
  <w:num w:numId="5" w16cid:durableId="516701060">
    <w:abstractNumId w:val="1"/>
  </w:num>
  <w:num w:numId="6" w16cid:durableId="231695688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232A"/>
    <w:rsid w:val="00005C05"/>
    <w:rsid w:val="0001168B"/>
    <w:rsid w:val="0001236F"/>
    <w:rsid w:val="00012650"/>
    <w:rsid w:val="00015133"/>
    <w:rsid w:val="00016ABB"/>
    <w:rsid w:val="00016D38"/>
    <w:rsid w:val="000212A0"/>
    <w:rsid w:val="00021C39"/>
    <w:rsid w:val="00022037"/>
    <w:rsid w:val="0002345F"/>
    <w:rsid w:val="00023770"/>
    <w:rsid w:val="000238B1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3692D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B54"/>
    <w:rsid w:val="00066D7D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3DFE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5673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6C2F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1A94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2B9E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97400"/>
    <w:rsid w:val="001A15E3"/>
    <w:rsid w:val="001A1670"/>
    <w:rsid w:val="001A280F"/>
    <w:rsid w:val="001A305F"/>
    <w:rsid w:val="001A6D36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2F0B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6CFA"/>
    <w:rsid w:val="002170D1"/>
    <w:rsid w:val="0022003E"/>
    <w:rsid w:val="00220167"/>
    <w:rsid w:val="00220AF9"/>
    <w:rsid w:val="00220B8D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1F8F"/>
    <w:rsid w:val="002334E8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09B1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A7240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C6669"/>
    <w:rsid w:val="002C7DC1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233"/>
    <w:rsid w:val="00312DE2"/>
    <w:rsid w:val="00312F3C"/>
    <w:rsid w:val="003136BB"/>
    <w:rsid w:val="0031434F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BA5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BBF"/>
    <w:rsid w:val="00351FC2"/>
    <w:rsid w:val="0035209A"/>
    <w:rsid w:val="003542CA"/>
    <w:rsid w:val="00357DCA"/>
    <w:rsid w:val="003613B4"/>
    <w:rsid w:val="003616A6"/>
    <w:rsid w:val="00361AB9"/>
    <w:rsid w:val="00363288"/>
    <w:rsid w:val="003643DB"/>
    <w:rsid w:val="00364A1F"/>
    <w:rsid w:val="00364C46"/>
    <w:rsid w:val="00364D80"/>
    <w:rsid w:val="003674C0"/>
    <w:rsid w:val="00374DA7"/>
    <w:rsid w:val="003754B7"/>
    <w:rsid w:val="00375B92"/>
    <w:rsid w:val="0038099F"/>
    <w:rsid w:val="00380E5A"/>
    <w:rsid w:val="00381B6B"/>
    <w:rsid w:val="00382C03"/>
    <w:rsid w:val="0038521B"/>
    <w:rsid w:val="00385420"/>
    <w:rsid w:val="00386564"/>
    <w:rsid w:val="00386A7C"/>
    <w:rsid w:val="00387647"/>
    <w:rsid w:val="0039071E"/>
    <w:rsid w:val="00390AA5"/>
    <w:rsid w:val="003911EC"/>
    <w:rsid w:val="0039126D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5222"/>
    <w:rsid w:val="003B12CC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1F3C"/>
    <w:rsid w:val="003F21DF"/>
    <w:rsid w:val="003F261D"/>
    <w:rsid w:val="003F2CFD"/>
    <w:rsid w:val="004007A4"/>
    <w:rsid w:val="00402BA8"/>
    <w:rsid w:val="00403759"/>
    <w:rsid w:val="00404480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0808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4E7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791C"/>
    <w:rsid w:val="00521C71"/>
    <w:rsid w:val="00521E70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2C7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2D2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21C3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53C9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388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F058A"/>
    <w:rsid w:val="006F06AB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52F1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37158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38F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688A"/>
    <w:rsid w:val="00797158"/>
    <w:rsid w:val="00797E4A"/>
    <w:rsid w:val="007A0836"/>
    <w:rsid w:val="007A0C7D"/>
    <w:rsid w:val="007A1D2A"/>
    <w:rsid w:val="007A2151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07489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5523"/>
    <w:rsid w:val="00847741"/>
    <w:rsid w:val="008513F3"/>
    <w:rsid w:val="00855B4F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4995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4C45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4691"/>
    <w:rsid w:val="0094606E"/>
    <w:rsid w:val="00947808"/>
    <w:rsid w:val="009479DE"/>
    <w:rsid w:val="00947BF6"/>
    <w:rsid w:val="009515ED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57A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B7161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36B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0470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108"/>
    <w:rsid w:val="00A47A09"/>
    <w:rsid w:val="00A51824"/>
    <w:rsid w:val="00A52605"/>
    <w:rsid w:val="00A52B2E"/>
    <w:rsid w:val="00A56809"/>
    <w:rsid w:val="00A572DC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186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B49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D7EB7"/>
    <w:rsid w:val="00AE2C0F"/>
    <w:rsid w:val="00AE2DA9"/>
    <w:rsid w:val="00AE2FCC"/>
    <w:rsid w:val="00AE602D"/>
    <w:rsid w:val="00AE73A4"/>
    <w:rsid w:val="00AF17F7"/>
    <w:rsid w:val="00AF26C3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81F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7776F"/>
    <w:rsid w:val="00B80F40"/>
    <w:rsid w:val="00B82D73"/>
    <w:rsid w:val="00B83213"/>
    <w:rsid w:val="00B83ECC"/>
    <w:rsid w:val="00B841CC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0F02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92F"/>
    <w:rsid w:val="00CB6F19"/>
    <w:rsid w:val="00CB76EB"/>
    <w:rsid w:val="00CC0CBD"/>
    <w:rsid w:val="00CC135D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48C7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2EAD"/>
    <w:rsid w:val="00D5355D"/>
    <w:rsid w:val="00D55FD1"/>
    <w:rsid w:val="00D56D4F"/>
    <w:rsid w:val="00D56F58"/>
    <w:rsid w:val="00D57D7A"/>
    <w:rsid w:val="00D60AF8"/>
    <w:rsid w:val="00D63B87"/>
    <w:rsid w:val="00D65D54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4345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627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D80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4989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40C4BABD"/>
  <w15:docId w15:val="{DD5ECF94-D749-4A72-99B9-973F70E8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39126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jee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40EDAD-24C6-4A21-9046-A0822B85A6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6</Pages>
  <Words>1015</Words>
  <Characters>5789</Characters>
  <Application>Microsoft Office Word</Application>
  <DocSecurity>0</DocSecurity>
  <Lines>48</Lines>
  <Paragraphs>13</Paragraphs>
  <ScaleCrop>false</ScaleCrop>
  <Company>Microsoft</Company>
  <LinksUpToDate>false</LinksUpToDate>
  <CharactersWithSpaces>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430</cp:revision>
  <cp:lastPrinted>2013-11-05T03:48:00Z</cp:lastPrinted>
  <dcterms:created xsi:type="dcterms:W3CDTF">2016-08-11T02:17:00Z</dcterms:created>
  <dcterms:modified xsi:type="dcterms:W3CDTF">2025-12-02T08:37:00Z</dcterms:modified>
</cp:coreProperties>
</file>